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7" r:id="rId2"/>
    <p:sldId id="319" r:id="rId3"/>
    <p:sldId id="320" r:id="rId4"/>
    <p:sldId id="321" r:id="rId5"/>
    <p:sldId id="322" r:id="rId6"/>
    <p:sldId id="323" r:id="rId7"/>
    <p:sldId id="325" r:id="rId8"/>
    <p:sldId id="326" r:id="rId9"/>
    <p:sldId id="324" r:id="rId10"/>
  </p:sldIdLst>
  <p:sldSz cx="9906000" cy="6858000" type="A4"/>
  <p:notesSz cx="9601200" cy="73152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A2C99A2-2BC2-41F8-B31D-1924AA4BB67E}" v="2" dt="2019-02-08T13:01:09.28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58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CA2C99A2-2BC2-41F8-B31D-1924AA4BB67E}"/>
    <pc:docChg chg="modSld modNotesMaster modHandout">
      <pc:chgData name="Tim Greenshaw" userId="7cff769c7af84488" providerId="LiveId" clId="{CA2C99A2-2BC2-41F8-B31D-1924AA4BB67E}" dt="2019-03-25T13:20:41.091" v="20" actId="1076"/>
      <pc:docMkLst>
        <pc:docMk/>
      </pc:docMkLst>
      <pc:sldChg chg="modSp">
        <pc:chgData name="Tim Greenshaw" userId="7cff769c7af84488" providerId="LiveId" clId="{CA2C99A2-2BC2-41F8-B31D-1924AA4BB67E}" dt="2019-03-18T15:52:29.634" v="19" actId="20577"/>
        <pc:sldMkLst>
          <pc:docMk/>
          <pc:sldMk cId="1248896772" sldId="324"/>
        </pc:sldMkLst>
        <pc:spChg chg="mod">
          <ac:chgData name="Tim Greenshaw" userId="7cff769c7af84488" providerId="LiveId" clId="{CA2C99A2-2BC2-41F8-B31D-1924AA4BB67E}" dt="2019-03-18T15:52:29.634" v="19" actId="20577"/>
          <ac:spMkLst>
            <pc:docMk/>
            <pc:sldMk cId="1248896772" sldId="324"/>
            <ac:spMk id="3" creationId="{1109427A-F331-45C8-870A-1175FCF0D60F}"/>
          </ac:spMkLst>
        </pc:spChg>
      </pc:sldChg>
      <pc:sldChg chg="modSp">
        <pc:chgData name="Tim Greenshaw" userId="7cff769c7af84488" providerId="LiveId" clId="{CA2C99A2-2BC2-41F8-B31D-1924AA4BB67E}" dt="2019-03-25T13:20:41.091" v="20" actId="1076"/>
        <pc:sldMkLst>
          <pc:docMk/>
          <pc:sldMk cId="2823649797" sldId="326"/>
        </pc:sldMkLst>
        <pc:graphicFrameChg chg="mod">
          <ac:chgData name="Tim Greenshaw" userId="7cff769c7af84488" providerId="LiveId" clId="{CA2C99A2-2BC2-41F8-B31D-1924AA4BB67E}" dt="2019-03-25T13:20:41.091" v="20" actId="1076"/>
          <ac:graphicFrameMkLst>
            <pc:docMk/>
            <pc:sldMk cId="2823649797" sldId="326"/>
            <ac:graphicFrameMk id="12" creationId="{F2C45FE0-6FA2-4F35-BE43-BFAA6D2B8D6F}"/>
          </ac:graphicFrameMkLst>
        </pc:graphicFrameChg>
      </pc:sldChg>
    </pc:docChg>
  </pc:docChgLst>
  <pc:docChgLst>
    <pc:chgData name="Tim Greenshaw" userId="7cff769c7af84488" providerId="LiveId" clId="{5F0D03F2-1592-449E-A99E-C2D7D5238DE8}"/>
  </pc:docChgLst>
  <pc:docChgLst>
    <pc:chgData name="Tim Greenshaw" userId="7cff769c7af84488" providerId="LiveId" clId="{3BD5E194-6338-44F7-A3C2-92EACA521A28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437395" y="2"/>
            <a:ext cx="4161567" cy="36617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25/03/19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437395" y="6947863"/>
            <a:ext cx="4161567" cy="36616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3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251" y="3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17813" y="546100"/>
            <a:ext cx="3965575" cy="27463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1839" y="3474350"/>
            <a:ext cx="7677525" cy="3292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04"/>
            <a:ext cx="4158662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251" y="6948704"/>
            <a:ext cx="4160805" cy="3653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40222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9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4" Type="http://schemas.openxmlformats.org/officeDocument/2006/relationships/image" Target="../media/image11.wmf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Look at some more Fourier transforms.</a:t>
            </a:r>
          </a:p>
          <a:p>
            <a:pPr lvl="1"/>
            <a:r>
              <a:rPr lang="en-GB" dirty="0"/>
              <a:t>See how Fourier transforms can be used to solve differential equations.</a:t>
            </a:r>
          </a:p>
          <a:p>
            <a:pPr lvl="1"/>
            <a:r>
              <a:rPr lang="en-GB" dirty="0"/>
              <a:t>Do a useful integral.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A comprehension question for this lecture:</a:t>
            </a:r>
          </a:p>
          <a:p>
            <a:pPr lvl="1"/>
            <a:r>
              <a:rPr lang="en-GB" dirty="0"/>
              <a:t>Calculate the Fourier transform of the function given by:</a:t>
            </a:r>
            <a:br>
              <a:rPr lang="en-GB" dirty="0"/>
            </a:br>
            <a:br>
              <a:rPr lang="en-GB" dirty="0"/>
            </a:br>
            <a:br>
              <a:rPr lang="en-GB" dirty="0"/>
            </a:br>
            <a:br>
              <a:rPr lang="en-GB" dirty="0"/>
            </a:br>
            <a:endParaRPr lang="en-GB" dirty="0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AAA931A-D6FA-409F-806F-0A28DAEDDD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31212"/>
              </p:ext>
            </p:extLst>
          </p:nvPr>
        </p:nvGraphicFramePr>
        <p:xfrm>
          <a:off x="5872226" y="2935288"/>
          <a:ext cx="2324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323800" imgH="634680" progId="Equation.DSMT4">
                  <p:embed/>
                </p:oleObj>
              </mc:Choice>
              <mc:Fallback>
                <p:oleObj name="Equation" r:id="rId4" imgW="232380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AAA931A-D6FA-409F-806F-0A28DAEDDD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2226" y="2935288"/>
                        <a:ext cx="23241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transforms – effect of shifting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Shift hat from origin.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s this function (the orange one!) even or odd?</a:t>
            </a:r>
          </a:p>
          <a:p>
            <a:r>
              <a:rPr lang="en-GB" dirty="0"/>
              <a:t>Would you expect the transform to be purely real (“cosine”)…</a:t>
            </a:r>
          </a:p>
          <a:p>
            <a:r>
              <a:rPr lang="en-GB" dirty="0"/>
              <a:t>…or purely imaginary (“sine”)?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Fourier transform of shifted hat: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2010203"/>
            <a:ext cx="4192831" cy="2768700"/>
          </a:xfrm>
          <a:prstGeom prst="rect">
            <a:avLst/>
          </a:prstGeom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969D7A12-3A8F-4171-A977-0AA2A93039F2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E4537935-A5E2-4DAF-AE1A-C1E2C0EE1D0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4"/>
          <a:stretch/>
        </p:blipFill>
        <p:spPr>
          <a:xfrm>
            <a:off x="4793365" y="1892217"/>
            <a:ext cx="4825478" cy="3477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18130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hifted hat transfor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Fourier transform of hat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urier transform of hat shifted to right i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Given this, what function would you expect the following transform to represent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Hat shifted to left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937491" y="1978747"/>
          <a:ext cx="152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523880" imgH="634680" progId="Equation.DSMT4">
                  <p:embed/>
                </p:oleObj>
              </mc:Choice>
              <mc:Fallback>
                <p:oleObj name="Equation" r:id="rId3" imgW="1523880" imgH="634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7491" y="1978747"/>
                        <a:ext cx="1524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14347"/>
              </p:ext>
            </p:extLst>
          </p:nvPr>
        </p:nvGraphicFramePr>
        <p:xfrm>
          <a:off x="817563" y="3330575"/>
          <a:ext cx="269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692080" imgH="634680" progId="Equation.DSMT4">
                  <p:embed/>
                </p:oleObj>
              </mc:Choice>
              <mc:Fallback>
                <p:oleObj name="Equation" r:id="rId5" imgW="2692080" imgH="634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7563" y="3330575"/>
                        <a:ext cx="269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93671"/>
              </p:ext>
            </p:extLst>
          </p:nvPr>
        </p:nvGraphicFramePr>
        <p:xfrm>
          <a:off x="931863" y="4978400"/>
          <a:ext cx="2628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628720" imgH="634680" progId="Equation.DSMT4">
                  <p:embed/>
                </p:oleObj>
              </mc:Choice>
              <mc:Fallback>
                <p:oleObj name="Equation" r:id="rId7" imgW="262872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1863" y="4978400"/>
                        <a:ext cx="2628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29200" y="2066414"/>
            <a:ext cx="4140091" cy="2722500"/>
          </a:xfrm>
          <a:prstGeom prst="rect">
            <a:avLst/>
          </a:prstGeom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8710D20-E5E1-4CF1-AD3B-A9B36DEDE61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282458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50E8FAE4-F690-4D0B-B600-B528A3831CC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5315" y="1460056"/>
            <a:ext cx="5487650" cy="365843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78D60107-9640-47CC-B2D5-5DEA7D4237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lim ha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B9AB28-42C9-46D6-98C5-36BF27C0190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Yet another function.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Fourier transform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C00FB22-D91D-4CD0-B5C5-047F3FB05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6148580"/>
              </p:ext>
            </p:extLst>
          </p:nvPr>
        </p:nvGraphicFramePr>
        <p:xfrm>
          <a:off x="951675" y="1946656"/>
          <a:ext cx="2501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01640" imgH="634680" progId="Equation.DSMT4">
                  <p:embed/>
                </p:oleObj>
              </mc:Choice>
              <mc:Fallback>
                <p:oleObj name="Equation" r:id="rId4" imgW="250164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C00FB22-D91D-4CD0-B5C5-047F3FB059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1675" y="1946656"/>
                        <a:ext cx="25019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3A7FC7-6D73-4EF5-9356-5FEB824D6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4678534"/>
              </p:ext>
            </p:extLst>
          </p:nvPr>
        </p:nvGraphicFramePr>
        <p:xfrm>
          <a:off x="952627" y="3008313"/>
          <a:ext cx="44323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431960" imgH="3644640" progId="Equation.DSMT4">
                  <p:embed/>
                </p:oleObj>
              </mc:Choice>
              <mc:Fallback>
                <p:oleObj name="Equation" r:id="rId6" imgW="4431960" imgH="36446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B83A7FC7-6D73-4EF5-9356-5FEB824D6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627" y="3008313"/>
                        <a:ext cx="4432300" cy="3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B0915FBD-5A1C-439A-BBAA-EF8D3FA3332C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4660990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3587D0-0ADF-4204-BCE6-732C3FB8DD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ransform of exponenti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EF1A7C-2E72-4842-A5B4-459E940E53AC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.g. (a &gt; 0):</a:t>
            </a:r>
          </a:p>
          <a:p>
            <a:pPr marL="0" indent="0">
              <a:buNone/>
            </a:pPr>
            <a:br>
              <a:rPr lang="en-GB" dirty="0"/>
            </a:br>
            <a:br>
              <a:rPr lang="en-GB" dirty="0"/>
            </a:br>
            <a:endParaRPr lang="en-GB" dirty="0"/>
          </a:p>
          <a:p>
            <a:r>
              <a:rPr lang="en-GB" dirty="0"/>
              <a:t>Fourier transform i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Have used:</a:t>
            </a:r>
            <a:br>
              <a:rPr lang="en-GB" dirty="0"/>
            </a:br>
            <a:endParaRPr lang="en-GB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71E67CA-9C75-4419-94C3-C52C3DFD7AB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ransform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ecovered function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AE3FB9C-260E-4CF6-8D36-E4253A2F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38800"/>
              </p:ext>
            </p:extLst>
          </p:nvPr>
        </p:nvGraphicFramePr>
        <p:xfrm>
          <a:off x="926910" y="1894507"/>
          <a:ext cx="261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616120" imgH="736560" progId="Equation.DSMT4">
                  <p:embed/>
                </p:oleObj>
              </mc:Choice>
              <mc:Fallback>
                <p:oleObj name="Equation" r:id="rId3" imgW="2616120" imgH="736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AE3FB9C-260E-4CF6-8D36-E4253A2FD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910" y="1894507"/>
                        <a:ext cx="2616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F394972-FB32-4A8B-86F9-DDD7E2F896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40320"/>
              </p:ext>
            </p:extLst>
          </p:nvPr>
        </p:nvGraphicFramePr>
        <p:xfrm>
          <a:off x="926338" y="3354261"/>
          <a:ext cx="43942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4394160" imgH="2717640" progId="Equation.DSMT4">
                  <p:embed/>
                </p:oleObj>
              </mc:Choice>
              <mc:Fallback>
                <p:oleObj name="Equation" r:id="rId5" imgW="4394160" imgH="2717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F394972-FB32-4A8B-86F9-DDD7E2F896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6338" y="3354261"/>
                        <a:ext cx="4394200" cy="271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55D98E2-3BCC-426F-8C2E-B2DA2B29B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209591"/>
              </p:ext>
            </p:extLst>
          </p:nvPr>
        </p:nvGraphicFramePr>
        <p:xfrm>
          <a:off x="2139188" y="6251830"/>
          <a:ext cx="2527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527200" imgH="291960" progId="Equation.DSMT4">
                  <p:embed/>
                </p:oleObj>
              </mc:Choice>
              <mc:Fallback>
                <p:oleObj name="Equation" r:id="rId7" imgW="25272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55D98E2-3BCC-426F-8C2E-B2DA2B29B7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9188" y="6251830"/>
                        <a:ext cx="2527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EB518477-AE98-4BB8-B325-97FB5A9F8F0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759" r="6621"/>
          <a:stretch/>
        </p:blipFill>
        <p:spPr>
          <a:xfrm>
            <a:off x="5605274" y="4427394"/>
            <a:ext cx="3587019" cy="2285375"/>
          </a:xfrm>
          <a:prstGeom prst="rect">
            <a:avLst/>
          </a:prstGeom>
        </p:spPr>
      </p:pic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7A9677A8-064A-4CA8-9968-A2718C4863E5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  <p:pic>
        <p:nvPicPr>
          <p:cNvPr id="10" name="Picture 9" descr="A close up of a logo&#10;&#10;Description generated with high confidence">
            <a:extLst>
              <a:ext uri="{FF2B5EF4-FFF2-40B4-BE49-F238E27FC236}">
                <a16:creationId xmlns:a16="http://schemas.microsoft.com/office/drawing/2014/main" id="{2685DA9B-B9FC-4829-8DD5-15C8B9413792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259" r="7121"/>
          <a:stretch/>
        </p:blipFill>
        <p:spPr>
          <a:xfrm>
            <a:off x="5565022" y="1903651"/>
            <a:ext cx="3567812" cy="22725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0514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82E61E-2647-4361-BC0A-1418985DEE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115888"/>
            <a:ext cx="4643628" cy="1143000"/>
          </a:xfrm>
        </p:spPr>
        <p:txBody>
          <a:bodyPr/>
          <a:lstStyle/>
          <a:p>
            <a:r>
              <a:rPr lang="en-GB" dirty="0"/>
              <a:t>Fourier transform of derivativ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58C00F-A76C-4D93-B45A-7E4ECC57F93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One of the useful properties of Fourier transforms derives from the following result (for functions such that                                  )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Applying this twice give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A7B596B-5B6E-4F2D-95E6-7649A1E7BA00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is can be used to solve some differential equations, for example:</a:t>
            </a:r>
          </a:p>
          <a:p>
            <a:endParaRPr lang="en-GB" dirty="0"/>
          </a:p>
          <a:p>
            <a:r>
              <a:rPr lang="en-GB" dirty="0"/>
              <a:t>Take the Fourier transform of both side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n use inverse Fourier transform to determine y(x)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C1A00D-C0A6-43C9-B93A-F395249B4D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23493"/>
              </p:ext>
            </p:extLst>
          </p:nvPr>
        </p:nvGraphicFramePr>
        <p:xfrm>
          <a:off x="932307" y="2832100"/>
          <a:ext cx="4572000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4572000" imgH="2552400" progId="Equation.DSMT4">
                  <p:embed/>
                </p:oleObj>
              </mc:Choice>
              <mc:Fallback>
                <p:oleObj name="Equation" r:id="rId3" imgW="4572000" imgH="255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6C1A00D-C0A6-43C9-B93A-F395249B4D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2307" y="2832100"/>
                        <a:ext cx="4572000" cy="255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F0C015-C11C-4605-B088-9202A390FC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61279"/>
              </p:ext>
            </p:extLst>
          </p:nvPr>
        </p:nvGraphicFramePr>
        <p:xfrm>
          <a:off x="1340866" y="2528062"/>
          <a:ext cx="2146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2145960" imgH="304560" progId="Equation.DSMT4">
                  <p:embed/>
                </p:oleObj>
              </mc:Choice>
              <mc:Fallback>
                <p:oleObj name="Equation" r:id="rId5" imgW="2145960" imgH="304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F0C015-C11C-4605-B088-9202A390FC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0866" y="2528062"/>
                        <a:ext cx="21463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8E5BF3-7DE4-47E8-B7A5-0E2E09C917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383833"/>
              </p:ext>
            </p:extLst>
          </p:nvPr>
        </p:nvGraphicFramePr>
        <p:xfrm>
          <a:off x="935990" y="5821712"/>
          <a:ext cx="175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752480" imgH="355320" progId="Equation.DSMT4">
                  <p:embed/>
                </p:oleObj>
              </mc:Choice>
              <mc:Fallback>
                <p:oleObj name="Equation" r:id="rId7" imgW="1752480" imgH="3553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08E5BF3-7DE4-47E8-B7A5-0E2E09C91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990" y="5821712"/>
                        <a:ext cx="1752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AC28D10-B98C-4F42-9BCF-FCD247797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768126"/>
              </p:ext>
            </p:extLst>
          </p:nvPr>
        </p:nvGraphicFramePr>
        <p:xfrm>
          <a:off x="5511927" y="2254250"/>
          <a:ext cx="3111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3111480" imgH="304560" progId="Equation.DSMT4">
                  <p:embed/>
                </p:oleObj>
              </mc:Choice>
              <mc:Fallback>
                <p:oleObj name="Equation" r:id="rId9" imgW="311148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AC28D10-B98C-4F42-9BCF-FCD2477977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1927" y="2254250"/>
                        <a:ext cx="3111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D7D05F27-7843-4981-A898-7503614FA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05420"/>
              </p:ext>
            </p:extLst>
          </p:nvPr>
        </p:nvGraphicFramePr>
        <p:xfrm>
          <a:off x="5480939" y="3261741"/>
          <a:ext cx="403860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4038480" imgH="2323800" progId="Equation.DSMT4">
                  <p:embed/>
                </p:oleObj>
              </mc:Choice>
              <mc:Fallback>
                <p:oleObj name="Equation" r:id="rId11" imgW="4038480" imgH="23238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D7D05F27-7843-4981-A898-7503614FA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80939" y="3261741"/>
                        <a:ext cx="4038600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6755B2FF-F9BB-4263-93ED-96F5EA8F3A83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3742D742-D3C0-4B18-9853-03E6425B70C6}"/>
              </a:ext>
            </a:extLst>
          </p:cNvPr>
          <p:cNvSpPr txBox="1">
            <a:spLocks/>
          </p:cNvSpPr>
          <p:nvPr/>
        </p:nvSpPr>
        <p:spPr bwMode="auto">
          <a:xfrm>
            <a:off x="5137404" y="121984"/>
            <a:ext cx="464362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GB" kern="0" dirty="0"/>
              <a:t>Differential equations and Fourier transforms</a:t>
            </a:r>
          </a:p>
        </p:txBody>
      </p:sp>
    </p:spTree>
    <p:extLst>
      <p:ext uri="{BB962C8B-B14F-4D97-AF65-F5344CB8AC3E}">
        <p14:creationId xmlns:p14="http://schemas.microsoft.com/office/powerpoint/2010/main" val="24728151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C39A47-6AC7-4333-A550-BA7E4FE1DE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One more useful Fourier transfor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9363755-BBEA-44DE-BBB1-B84D7C181C75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Look at</a:t>
            </a:r>
          </a:p>
          <a:p>
            <a:r>
              <a:rPr lang="en-GB" dirty="0"/>
              <a:t>Calculate the transform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FE4DE5-AA42-4694-96C6-C1556A0825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5803582" y="1533525"/>
            <a:ext cx="3607117" cy="5135563"/>
          </a:xfrm>
        </p:spPr>
        <p:txBody>
          <a:bodyPr/>
          <a:lstStyle/>
          <a:p>
            <a:r>
              <a:rPr lang="en-GB" dirty="0"/>
              <a:t>Using the result (see next slide)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e have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In this case, the Fourier transform has the same functional form (exponential) as the function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20B895F-5F36-46F4-A4FA-3D50E0B20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622119"/>
              </p:ext>
            </p:extLst>
          </p:nvPr>
        </p:nvGraphicFramePr>
        <p:xfrm>
          <a:off x="1783588" y="1577912"/>
          <a:ext cx="1955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955520" imgH="342720" progId="Equation.DSMT4">
                  <p:embed/>
                </p:oleObj>
              </mc:Choice>
              <mc:Fallback>
                <p:oleObj name="Equation" r:id="rId3" imgW="195552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20B895F-5F36-46F4-A4FA-3D50E0B20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3588" y="1577912"/>
                        <a:ext cx="1955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E4AD0-9AAB-40FC-B6C9-086FC7802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165059"/>
              </p:ext>
            </p:extLst>
          </p:nvPr>
        </p:nvGraphicFramePr>
        <p:xfrm>
          <a:off x="939483" y="2271713"/>
          <a:ext cx="4864100" cy="372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4863960" imgH="3720960" progId="Equation.DSMT4">
                  <p:embed/>
                </p:oleObj>
              </mc:Choice>
              <mc:Fallback>
                <p:oleObj name="Equation" r:id="rId5" imgW="4863960" imgH="3720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61E4AD0-9AAB-40FC-B6C9-086FC78020E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9483" y="2271713"/>
                        <a:ext cx="4864100" cy="372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72A7CEF-64F8-4089-8926-DEF92A06D1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927554"/>
              </p:ext>
            </p:extLst>
          </p:nvPr>
        </p:nvGraphicFramePr>
        <p:xfrm>
          <a:off x="6246622" y="2219135"/>
          <a:ext cx="250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501640" imgH="685800" progId="Equation.DSMT4">
                  <p:embed/>
                </p:oleObj>
              </mc:Choice>
              <mc:Fallback>
                <p:oleObj name="Equation" r:id="rId7" imgW="2501640" imgH="685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72A7CEF-64F8-4089-8926-DEF92A06D1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46622" y="2219135"/>
                        <a:ext cx="25019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EE570D7-E8A8-494F-88F7-9B1398E100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258063"/>
              </p:ext>
            </p:extLst>
          </p:nvPr>
        </p:nvGraphicFramePr>
        <p:xfrm>
          <a:off x="6260465" y="3311335"/>
          <a:ext cx="24511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450880" imgH="761760" progId="Equation.DSMT4">
                  <p:embed/>
                </p:oleObj>
              </mc:Choice>
              <mc:Fallback>
                <p:oleObj name="Equation" r:id="rId9" imgW="2450880" imgH="7617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EE570D7-E8A8-494F-88F7-9B1398E100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60465" y="3311335"/>
                        <a:ext cx="24511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CFB276A9-A8F3-40C9-96D5-FC72023B44F7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9898817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B29E1-2EBF-417A-B6EA-16732069BE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useful integra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CDAAB9-8847-4476-A762-AB3A05BE6938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Define:</a:t>
            </a:r>
          </a:p>
          <a:p>
            <a:endParaRPr lang="en-GB" dirty="0"/>
          </a:p>
          <a:p>
            <a:r>
              <a:rPr lang="en-GB" dirty="0"/>
              <a:t>Then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ink of this as an integral over the (x, y) plane and convert to polar coordinates: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EEC16ED-6E8B-4DC7-AEE2-EF598E8F141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We then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Using:</a:t>
            </a:r>
          </a:p>
          <a:p>
            <a:endParaRPr lang="en-GB" dirty="0"/>
          </a:p>
          <a:p>
            <a:r>
              <a:rPr lang="en-GB" dirty="0"/>
              <a:t>Hence: </a:t>
            </a:r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r>
              <a:rPr lang="en-GB" dirty="0"/>
              <a:t>This gives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7172A9A-5EE7-4AD7-8246-26B92A26BB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9191"/>
              </p:ext>
            </p:extLst>
          </p:nvPr>
        </p:nvGraphicFramePr>
        <p:xfrm>
          <a:off x="951929" y="1856677"/>
          <a:ext cx="2209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209680" imgH="495000" progId="Equation.DSMT4">
                  <p:embed/>
                </p:oleObj>
              </mc:Choice>
              <mc:Fallback>
                <p:oleObj name="Equation" r:id="rId3" imgW="2209680" imgH="495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7172A9A-5EE7-4AD7-8246-26B92A26BB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1929" y="1856677"/>
                        <a:ext cx="2209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78D09EF-78BB-4360-964C-D9570A1BC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848981"/>
              </p:ext>
            </p:extLst>
          </p:nvPr>
        </p:nvGraphicFramePr>
        <p:xfrm>
          <a:off x="965200" y="2524062"/>
          <a:ext cx="4076700" cy="233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4076640" imgH="2336760" progId="Equation.DSMT4">
                  <p:embed/>
                </p:oleObj>
              </mc:Choice>
              <mc:Fallback>
                <p:oleObj name="Equation" r:id="rId5" imgW="407664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78D09EF-78BB-4360-964C-D9570A1BC8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5200" y="2524062"/>
                        <a:ext cx="4076700" cy="233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838A481-CECC-4F9B-8A6F-372BFC2CDD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26112"/>
              </p:ext>
            </p:extLst>
          </p:nvPr>
        </p:nvGraphicFramePr>
        <p:xfrm>
          <a:off x="5490464" y="4040505"/>
          <a:ext cx="28448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844720" imgH="2184120" progId="Equation.DSMT4">
                  <p:embed/>
                </p:oleObj>
              </mc:Choice>
              <mc:Fallback>
                <p:oleObj name="Equation" r:id="rId7" imgW="2844720" imgH="21841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838A481-CECC-4F9B-8A6F-372BFC2CDD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90464" y="4040505"/>
                        <a:ext cx="2844800" cy="218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BFE62C9-AFCD-4756-AB98-368D75EE02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36956"/>
              </p:ext>
            </p:extLst>
          </p:nvPr>
        </p:nvGraphicFramePr>
        <p:xfrm>
          <a:off x="958596" y="5834698"/>
          <a:ext cx="2171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171520" imgH="685800" progId="Equation.DSMT4">
                  <p:embed/>
                </p:oleObj>
              </mc:Choice>
              <mc:Fallback>
                <p:oleObj name="Equation" r:id="rId9" imgW="2171520" imgH="685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BFE62C9-AFCD-4756-AB98-368D75EE02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58596" y="5834698"/>
                        <a:ext cx="21717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5C7EF83-4801-43E3-82D1-F7882C7BE0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55393"/>
              </p:ext>
            </p:extLst>
          </p:nvPr>
        </p:nvGraphicFramePr>
        <p:xfrm>
          <a:off x="6655245" y="6308281"/>
          <a:ext cx="10160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1015920" imgH="368280" progId="Equation.DSMT4">
                  <p:embed/>
                </p:oleObj>
              </mc:Choice>
              <mc:Fallback>
                <p:oleObj name="Equation" r:id="rId11" imgW="1015920" imgH="3682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5C7EF83-4801-43E3-82D1-F7882C7BE0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55245" y="6308281"/>
                        <a:ext cx="10160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4E10B53F-5BE4-40F8-870C-D5181EAA729F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8</a:t>
            </a:fld>
            <a:endParaRPr lang="en-GB" sz="16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9D5D80D-F48C-44E0-969A-514520925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93704"/>
              </p:ext>
            </p:extLst>
          </p:nvPr>
        </p:nvGraphicFramePr>
        <p:xfrm>
          <a:off x="5492242" y="1847978"/>
          <a:ext cx="29083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2908080" imgH="1091880" progId="Equation.DSMT4">
                  <p:embed/>
                </p:oleObj>
              </mc:Choice>
              <mc:Fallback>
                <p:oleObj name="Equation" r:id="rId13" imgW="2908080" imgH="10918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9D5D80D-F48C-44E0-969A-5145209251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92242" y="1847978"/>
                        <a:ext cx="29083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2C45FE0-6FA2-4F35-BE43-BFAA6D2B8D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394179"/>
              </p:ext>
            </p:extLst>
          </p:nvPr>
        </p:nvGraphicFramePr>
        <p:xfrm>
          <a:off x="5490464" y="3295523"/>
          <a:ext cx="3873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3873240" imgH="622080" progId="Equation.DSMT4">
                  <p:embed/>
                </p:oleObj>
              </mc:Choice>
              <mc:Fallback>
                <p:oleObj name="Equation" r:id="rId15" imgW="3873240" imgH="622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F2C45FE0-6FA2-4F35-BE43-BFAA6D2B8D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90464" y="3295523"/>
                        <a:ext cx="3873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64979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D5B108-7176-4847-B2AB-1A236B896A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Fourier series and transforms in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109427A-F331-45C8-870A-1175FCF0D60F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The time development of many physical systems is described by partial differential equations (involving say position x and time t).</a:t>
            </a:r>
          </a:p>
          <a:p>
            <a:r>
              <a:rPr lang="en-GB" dirty="0"/>
              <a:t>Often we know the initial configuration, e.g. as a function of x at time zero.</a:t>
            </a:r>
          </a:p>
          <a:p>
            <a:r>
              <a:rPr lang="en-GB" dirty="0"/>
              <a:t>In the case of a periodic initial configuration, or one that is confined to a finite region of x, it is often useful to write this configuration as a Fourier series. </a:t>
            </a:r>
          </a:p>
          <a:p>
            <a:r>
              <a:rPr lang="en-GB" dirty="0"/>
              <a:t>Each mode in the series typically has simple (but different) behaviour as a function of t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2E4EBF4-8635-4725-A64D-C7E2186016C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Each mode can therefore be solved and its behaviour with t calculated. </a:t>
            </a:r>
          </a:p>
          <a:p>
            <a:r>
              <a:rPr lang="en-GB" dirty="0"/>
              <a:t>The behaviour of the system can then be found by summing up the solutions for the individual modes.</a:t>
            </a:r>
          </a:p>
          <a:p>
            <a:r>
              <a:rPr lang="en-GB" dirty="0"/>
              <a:t>Examples include heat diffusing along a metal bar or waves on strings.</a:t>
            </a:r>
          </a:p>
          <a:p>
            <a:r>
              <a:rPr lang="en-GB" dirty="0"/>
              <a:t>A similar procedure can be used for non-periodic configurations and those not confined to a limited x range.</a:t>
            </a:r>
          </a:p>
          <a:p>
            <a:r>
              <a:rPr lang="en-GB" dirty="0"/>
              <a:t>In </a:t>
            </a:r>
            <a:r>
              <a:rPr lang="en-GB"/>
              <a:t>these cases, </a:t>
            </a:r>
            <a:r>
              <a:rPr lang="en-GB" dirty="0"/>
              <a:t>Fourier transforms are used rather than Fourier series.</a:t>
            </a:r>
          </a:p>
          <a:p>
            <a:r>
              <a:rPr lang="en-GB" dirty="0"/>
              <a:t>Examples include waves travelling through space and single pulses in electronic circuits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393ED41-0960-4947-9833-E4945D326E68}"/>
              </a:ext>
            </a:extLst>
          </p:cNvPr>
          <p:cNvSpPr txBox="1">
            <a:spLocks/>
          </p:cNvSpPr>
          <p:nvPr/>
        </p:nvSpPr>
        <p:spPr>
          <a:xfrm>
            <a:off x="7582916" y="6492558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9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248896772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526</TotalTime>
  <Words>506</Words>
  <Application>Microsoft Office PowerPoint</Application>
  <PresentationFormat>A4 Paper (210x297 mm)</PresentationFormat>
  <Paragraphs>134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Arial</vt:lpstr>
      <vt:lpstr>Times New Roman</vt:lpstr>
      <vt:lpstr>TimA4Landscape</vt:lpstr>
      <vt:lpstr>Equation</vt:lpstr>
      <vt:lpstr>Fourier transforms</vt:lpstr>
      <vt:lpstr>Fourier transforms – effect of shifting function</vt:lpstr>
      <vt:lpstr>Shifted hat transform</vt:lpstr>
      <vt:lpstr>Slim hat</vt:lpstr>
      <vt:lpstr>Transform of exponential</vt:lpstr>
      <vt:lpstr>Fourier transform of derivative</vt:lpstr>
      <vt:lpstr>One more useful Fourier transform</vt:lpstr>
      <vt:lpstr>A useful integral</vt:lpstr>
      <vt:lpstr>Fourier series and transforms in physic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92</cp:revision>
  <cp:lastPrinted>2018-04-26T06:31:50Z</cp:lastPrinted>
  <dcterms:created xsi:type="dcterms:W3CDTF">2012-02-06T13:56:19Z</dcterms:created>
  <dcterms:modified xsi:type="dcterms:W3CDTF">2019-03-25T13:20:51Z</dcterms:modified>
</cp:coreProperties>
</file>